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7A1" w:rsidRDefault="009D6C0A">
      <w:r>
        <w:t xml:space="preserve">Name__________________________________________________________ Hour 1 2 3 4 5 6 </w:t>
      </w:r>
      <w:proofErr w:type="gramStart"/>
      <w:r>
        <w:t>7  8</w:t>
      </w:r>
      <w:proofErr w:type="gramEnd"/>
      <w:r>
        <w:t>-23-17</w:t>
      </w:r>
    </w:p>
    <w:p w:rsidR="009D6C0A" w:rsidRDefault="009D6C0A">
      <w:r>
        <w:t>Entry Slip Addition and Subtraction of Rational Expressions</w:t>
      </w:r>
    </w:p>
    <w:p w:rsidR="009D6C0A" w:rsidRDefault="009D6C0A">
      <w:r>
        <w:t>Simplify each of the following expressions completely   SHOW ALL STEPS TO RECEIVE ANY CREDI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9D6C0A" w:rsidTr="009D6C0A">
        <w:tc>
          <w:tcPr>
            <w:tcW w:w="5508" w:type="dxa"/>
          </w:tcPr>
          <w:p w:rsidR="009D6C0A" w:rsidRDefault="009D6C0A">
            <w:r>
              <w:t>Question 1</w:t>
            </w:r>
          </w:p>
          <w:p w:rsidR="009D6C0A" w:rsidRDefault="00E952DD">
            <w:r w:rsidRPr="004456EB">
              <w:rPr>
                <w:position w:val="-24"/>
              </w:rPr>
              <w:object w:dxaOrig="16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9" type="#_x0000_t75" style="width:80.35pt;height:31pt" o:ole="">
                  <v:imagedata r:id="rId5" o:title=""/>
                </v:shape>
                <o:OLEObject Type="Embed" ProgID="Equation.DSMT4" ShapeID="_x0000_i1059" DrawAspect="Content" ObjectID="_1564973633" r:id="rId6"/>
              </w:object>
            </w:r>
          </w:p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E952DD" w:rsidRDefault="00E952DD"/>
          <w:p w:rsidR="00E952DD" w:rsidRDefault="00E952DD"/>
          <w:p w:rsidR="009D6C0A" w:rsidRDefault="009D6C0A"/>
          <w:p w:rsidR="009D6C0A" w:rsidRDefault="009D6C0A"/>
          <w:p w:rsidR="009D6C0A" w:rsidRDefault="009D6C0A"/>
        </w:tc>
        <w:tc>
          <w:tcPr>
            <w:tcW w:w="5508" w:type="dxa"/>
          </w:tcPr>
          <w:p w:rsidR="009D6C0A" w:rsidRDefault="009D6C0A">
            <w:r>
              <w:t>Question 2</w:t>
            </w:r>
          </w:p>
          <w:p w:rsidR="009D6C0A" w:rsidRDefault="009D6C0A">
            <w:r w:rsidRPr="004456EB">
              <w:rPr>
                <w:position w:val="-24"/>
              </w:rPr>
              <w:object w:dxaOrig="1260" w:dyaOrig="620">
                <v:shape id="_x0000_i1033" type="#_x0000_t75" style="width:62.8pt;height:31pt" o:ole="">
                  <v:imagedata r:id="rId7" o:title=""/>
                </v:shape>
                <o:OLEObject Type="Embed" ProgID="Equation.DSMT4" ShapeID="_x0000_i1033" DrawAspect="Content" ObjectID="_1564973634" r:id="rId8"/>
              </w:object>
            </w:r>
          </w:p>
        </w:tc>
      </w:tr>
      <w:tr w:rsidR="009D6C0A" w:rsidTr="009D6C0A">
        <w:tc>
          <w:tcPr>
            <w:tcW w:w="5508" w:type="dxa"/>
          </w:tcPr>
          <w:p w:rsidR="009D6C0A" w:rsidRDefault="009D6C0A">
            <w:r>
              <w:t>Question 3</w:t>
            </w:r>
          </w:p>
          <w:p w:rsidR="009D6C0A" w:rsidRDefault="009D6C0A">
            <w:r w:rsidRPr="004456EB">
              <w:rPr>
                <w:position w:val="-24"/>
              </w:rPr>
              <w:object w:dxaOrig="2260" w:dyaOrig="620">
                <v:shape id="_x0000_i1035" type="#_x0000_t75" style="width:113pt;height:31pt" o:ole="">
                  <v:imagedata r:id="rId9" o:title=""/>
                </v:shape>
                <o:OLEObject Type="Embed" ProgID="Equation.DSMT4" ShapeID="_x0000_i1035" DrawAspect="Content" ObjectID="_1564973635" r:id="rId10"/>
              </w:object>
            </w:r>
          </w:p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</w:tc>
        <w:tc>
          <w:tcPr>
            <w:tcW w:w="5508" w:type="dxa"/>
          </w:tcPr>
          <w:p w:rsidR="009D6C0A" w:rsidRDefault="009D6C0A">
            <w:r>
              <w:t>Question 4</w:t>
            </w:r>
          </w:p>
          <w:p w:rsidR="009D6C0A" w:rsidRDefault="00E952DD">
            <w:r w:rsidRPr="004456EB">
              <w:rPr>
                <w:position w:val="-24"/>
              </w:rPr>
              <w:object w:dxaOrig="2600" w:dyaOrig="620">
                <v:shape id="_x0000_i1038" type="#_x0000_t75" style="width:130.6pt;height:31pt" o:ole="">
                  <v:imagedata r:id="rId11" o:title=""/>
                </v:shape>
                <o:OLEObject Type="Embed" ProgID="Equation.DSMT4" ShapeID="_x0000_i1038" DrawAspect="Content" ObjectID="_1564973636" r:id="rId12"/>
              </w:object>
            </w:r>
          </w:p>
        </w:tc>
      </w:tr>
    </w:tbl>
    <w:p w:rsidR="009D6C0A" w:rsidRDefault="009D6C0A"/>
    <w:p w:rsidR="00E952DD" w:rsidRDefault="00E952DD" w:rsidP="00E952DD">
      <w:r>
        <w:lastRenderedPageBreak/>
        <w:t xml:space="preserve">Name__________________________________________________________ Hour 1 2 3 4 5 6 </w:t>
      </w:r>
      <w:proofErr w:type="gramStart"/>
      <w:r>
        <w:t>7  8</w:t>
      </w:r>
      <w:proofErr w:type="gramEnd"/>
      <w:r>
        <w:t>-23-17</w:t>
      </w:r>
    </w:p>
    <w:p w:rsidR="00E952DD" w:rsidRDefault="00E952DD" w:rsidP="00E952DD">
      <w:r>
        <w:t>Entry Slip Addition and Subtraction of Rational Expressions</w:t>
      </w:r>
    </w:p>
    <w:p w:rsidR="00E952DD" w:rsidRDefault="00E952DD" w:rsidP="00E952DD">
      <w:r>
        <w:t>Simplify each of the following expressions completely   SHOW ALL STEPS TO RECEIVE ANY CREDI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E952DD" w:rsidTr="008F23D8">
        <w:tc>
          <w:tcPr>
            <w:tcW w:w="5508" w:type="dxa"/>
          </w:tcPr>
          <w:p w:rsidR="00E952DD" w:rsidRDefault="00E952DD" w:rsidP="008F23D8">
            <w:r>
              <w:t>Question 1</w:t>
            </w:r>
          </w:p>
          <w:p w:rsidR="00E952DD" w:rsidRDefault="00E952DD" w:rsidP="008F23D8">
            <w:r w:rsidRPr="004456EB">
              <w:rPr>
                <w:position w:val="-24"/>
              </w:rPr>
              <w:object w:dxaOrig="1620" w:dyaOrig="620">
                <v:shape id="_x0000_i1066" type="#_x0000_t75" style="width:81.2pt;height:31pt" o:ole="">
                  <v:imagedata r:id="rId13" o:title=""/>
                </v:shape>
                <o:OLEObject Type="Embed" ProgID="Equation.DSMT4" ShapeID="_x0000_i1066" DrawAspect="Content" ObjectID="_1564973637" r:id="rId14"/>
              </w:object>
            </w:r>
          </w:p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</w:tc>
        <w:tc>
          <w:tcPr>
            <w:tcW w:w="5508" w:type="dxa"/>
          </w:tcPr>
          <w:p w:rsidR="00E952DD" w:rsidRDefault="00E952DD" w:rsidP="008F23D8">
            <w:r>
              <w:t>Question 2</w:t>
            </w:r>
          </w:p>
          <w:p w:rsidR="00E952DD" w:rsidRDefault="00E952DD" w:rsidP="008F23D8">
            <w:r w:rsidRPr="004456EB">
              <w:rPr>
                <w:position w:val="-24"/>
              </w:rPr>
              <w:object w:dxaOrig="1260" w:dyaOrig="620">
                <v:shape id="_x0000_i1047" type="#_x0000_t75" style="width:62.8pt;height:31pt" o:ole="">
                  <v:imagedata r:id="rId15" o:title=""/>
                </v:shape>
                <o:OLEObject Type="Embed" ProgID="Equation.DSMT4" ShapeID="_x0000_i1047" DrawAspect="Content" ObjectID="_1564973638" r:id="rId16"/>
              </w:object>
            </w:r>
          </w:p>
        </w:tc>
      </w:tr>
      <w:tr w:rsidR="00E952DD" w:rsidTr="008F23D8">
        <w:tc>
          <w:tcPr>
            <w:tcW w:w="5508" w:type="dxa"/>
          </w:tcPr>
          <w:p w:rsidR="00E952DD" w:rsidRDefault="00E952DD" w:rsidP="008F23D8">
            <w:r>
              <w:t>Question 3</w:t>
            </w:r>
          </w:p>
          <w:p w:rsidR="00E952DD" w:rsidRDefault="00E952DD" w:rsidP="008F23D8">
            <w:r w:rsidRPr="004456EB">
              <w:rPr>
                <w:position w:val="-24"/>
              </w:rPr>
              <w:object w:dxaOrig="2360" w:dyaOrig="620">
                <v:shape id="_x0000_i1050" type="#_x0000_t75" style="width:118.05pt;height:31pt" o:ole="">
                  <v:imagedata r:id="rId17" o:title=""/>
                </v:shape>
                <o:OLEObject Type="Embed" ProgID="Equation.DSMT4" ShapeID="_x0000_i1050" DrawAspect="Content" ObjectID="_1564973639" r:id="rId18"/>
              </w:object>
            </w:r>
          </w:p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</w:tc>
        <w:tc>
          <w:tcPr>
            <w:tcW w:w="5508" w:type="dxa"/>
          </w:tcPr>
          <w:p w:rsidR="00E952DD" w:rsidRDefault="00E952DD" w:rsidP="008F23D8">
            <w:r>
              <w:t>Question 4</w:t>
            </w:r>
          </w:p>
          <w:p w:rsidR="00E952DD" w:rsidRDefault="00E952DD" w:rsidP="008F23D8">
            <w:r w:rsidRPr="004456EB">
              <w:rPr>
                <w:position w:val="-24"/>
              </w:rPr>
              <w:object w:dxaOrig="2840" w:dyaOrig="620">
                <v:shape id="_x0000_i1052" type="#_x0000_t75" style="width:142.35pt;height:31pt" o:ole="">
                  <v:imagedata r:id="rId19" o:title=""/>
                </v:shape>
                <o:OLEObject Type="Embed" ProgID="Equation.DSMT4" ShapeID="_x0000_i1052" DrawAspect="Content" ObjectID="_1564973640" r:id="rId20"/>
              </w:object>
            </w:r>
          </w:p>
        </w:tc>
      </w:tr>
    </w:tbl>
    <w:p w:rsidR="00E952DD" w:rsidRDefault="00E952DD" w:rsidP="00E952DD"/>
    <w:p w:rsidR="00E952DD" w:rsidRDefault="00E952DD" w:rsidP="00E952DD">
      <w:r>
        <w:lastRenderedPageBreak/>
        <w:t xml:space="preserve">Name__________________________________________________________ Hour 1 2 3 4 5 6 </w:t>
      </w:r>
      <w:proofErr w:type="gramStart"/>
      <w:r>
        <w:t>7  8</w:t>
      </w:r>
      <w:proofErr w:type="gramEnd"/>
      <w:r>
        <w:t>-23-17</w:t>
      </w:r>
    </w:p>
    <w:p w:rsidR="00E952DD" w:rsidRDefault="00E952DD" w:rsidP="00E952DD">
      <w:r>
        <w:t>Entry Slip Addition and Subtraction of Rational Expressions</w:t>
      </w:r>
    </w:p>
    <w:p w:rsidR="00E952DD" w:rsidRDefault="00E952DD" w:rsidP="00E952DD">
      <w:r>
        <w:t>Simplify each of the following expressions completely   SHOW ALL STEPS TO RECEIVE ANY CREDI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E952DD" w:rsidTr="008F23D8">
        <w:tc>
          <w:tcPr>
            <w:tcW w:w="5508" w:type="dxa"/>
          </w:tcPr>
          <w:p w:rsidR="00E952DD" w:rsidRDefault="00E952DD" w:rsidP="008F23D8">
            <w:r>
              <w:t>Question 1</w:t>
            </w:r>
          </w:p>
          <w:p w:rsidR="00E952DD" w:rsidRDefault="00E952DD" w:rsidP="008F23D8">
            <w:r w:rsidRPr="004456EB">
              <w:rPr>
                <w:position w:val="-24"/>
              </w:rPr>
              <w:object w:dxaOrig="1600" w:dyaOrig="620">
                <v:shape id="_x0000_i1069" type="#_x0000_t75" style="width:80.35pt;height:31pt" o:ole="">
                  <v:imagedata r:id="rId21" o:title=""/>
                </v:shape>
                <o:OLEObject Type="Embed" ProgID="Equation.DSMT4" ShapeID="_x0000_i1069" DrawAspect="Content" ObjectID="_1564973641" r:id="rId22"/>
              </w:object>
            </w:r>
          </w:p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</w:tc>
        <w:tc>
          <w:tcPr>
            <w:tcW w:w="5508" w:type="dxa"/>
          </w:tcPr>
          <w:p w:rsidR="00E952DD" w:rsidRDefault="00E952DD" w:rsidP="008F23D8">
            <w:r>
              <w:t>Question 2</w:t>
            </w:r>
          </w:p>
          <w:p w:rsidR="00E952DD" w:rsidRDefault="00E952DD" w:rsidP="008F23D8">
            <w:r w:rsidRPr="004456EB">
              <w:rPr>
                <w:position w:val="-24"/>
              </w:rPr>
              <w:object w:dxaOrig="1240" w:dyaOrig="620">
                <v:shape id="_x0000_i1071" type="#_x0000_t75" style="width:61.95pt;height:31pt" o:ole="">
                  <v:imagedata r:id="rId23" o:title=""/>
                </v:shape>
                <o:OLEObject Type="Embed" ProgID="Equation.DSMT4" ShapeID="_x0000_i1071" DrawAspect="Content" ObjectID="_1564973642" r:id="rId24"/>
              </w:object>
            </w:r>
            <w:bookmarkStart w:id="0" w:name="_GoBack"/>
            <w:bookmarkEnd w:id="0"/>
          </w:p>
        </w:tc>
      </w:tr>
      <w:tr w:rsidR="00E952DD" w:rsidTr="008F23D8">
        <w:tc>
          <w:tcPr>
            <w:tcW w:w="5508" w:type="dxa"/>
          </w:tcPr>
          <w:p w:rsidR="00E952DD" w:rsidRDefault="00E952DD" w:rsidP="008F23D8">
            <w:r>
              <w:t>Question 3</w:t>
            </w:r>
          </w:p>
          <w:p w:rsidR="00E952DD" w:rsidRDefault="00E952DD" w:rsidP="008F23D8">
            <w:r w:rsidRPr="004456EB">
              <w:rPr>
                <w:position w:val="-24"/>
              </w:rPr>
              <w:object w:dxaOrig="2020" w:dyaOrig="620">
                <v:shape id="_x0000_i1073" type="#_x0000_t75" style="width:101.3pt;height:31pt" o:ole="">
                  <v:imagedata r:id="rId25" o:title=""/>
                </v:shape>
                <o:OLEObject Type="Embed" ProgID="Equation.DSMT4" ShapeID="_x0000_i1073" DrawAspect="Content" ObjectID="_1564973643" r:id="rId26"/>
              </w:object>
            </w:r>
          </w:p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  <w:p w:rsidR="00E952DD" w:rsidRDefault="00E952DD" w:rsidP="008F23D8"/>
        </w:tc>
        <w:tc>
          <w:tcPr>
            <w:tcW w:w="5508" w:type="dxa"/>
          </w:tcPr>
          <w:p w:rsidR="00E952DD" w:rsidRDefault="00E952DD" w:rsidP="008F23D8">
            <w:r>
              <w:t>Question 4</w:t>
            </w:r>
          </w:p>
          <w:p w:rsidR="00E952DD" w:rsidRDefault="00E952DD" w:rsidP="008F23D8">
            <w:r w:rsidRPr="004456EB">
              <w:rPr>
                <w:position w:val="-24"/>
              </w:rPr>
              <w:object w:dxaOrig="2720" w:dyaOrig="620">
                <v:shape id="_x0000_i1076" type="#_x0000_t75" style="width:136.45pt;height:31pt" o:ole="">
                  <v:imagedata r:id="rId27" o:title=""/>
                </v:shape>
                <o:OLEObject Type="Embed" ProgID="Equation.DSMT4" ShapeID="_x0000_i1076" DrawAspect="Content" ObjectID="_1564973644" r:id="rId28"/>
              </w:object>
            </w:r>
          </w:p>
        </w:tc>
      </w:tr>
    </w:tbl>
    <w:p w:rsidR="00E952DD" w:rsidRDefault="00E952DD"/>
    <w:sectPr w:rsidR="00E952DD" w:rsidSect="009D6C0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6C0A"/>
    <w:rsid w:val="00617B6C"/>
    <w:rsid w:val="00772595"/>
    <w:rsid w:val="009D6C0A"/>
    <w:rsid w:val="00B457A1"/>
    <w:rsid w:val="00BB2FD8"/>
    <w:rsid w:val="00C9365D"/>
    <w:rsid w:val="00E952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6C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6C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196</Words>
  <Characters>111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1</cp:revision>
  <dcterms:created xsi:type="dcterms:W3CDTF">2017-08-23T10:43:00Z</dcterms:created>
  <dcterms:modified xsi:type="dcterms:W3CDTF">2017-08-23T11:05:00Z</dcterms:modified>
</cp:coreProperties>
</file>